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996B48C" w14:textId="4B67CE56" w:rsidR="0065723F" w:rsidRDefault="008B5AFA" w:rsidP="00055D09">
      <w:pPr>
        <w:spacing w:after="0"/>
        <w:jc w:val="center"/>
        <w:rPr>
          <w:b/>
        </w:rPr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48501D79" wp14:editId="4AD217E0">
            <wp:simplePos x="0" y="0"/>
            <wp:positionH relativeFrom="column">
              <wp:posOffset>11430</wp:posOffset>
            </wp:positionH>
            <wp:positionV relativeFrom="paragraph">
              <wp:posOffset>0</wp:posOffset>
            </wp:positionV>
            <wp:extent cx="952500" cy="9525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7632" behindDoc="0" locked="0" layoutInCell="1" allowOverlap="1" wp14:anchorId="096EB052" wp14:editId="00D83287">
            <wp:simplePos x="0" y="0"/>
            <wp:positionH relativeFrom="column">
              <wp:posOffset>5383530</wp:posOffset>
            </wp:positionH>
            <wp:positionV relativeFrom="paragraph">
              <wp:posOffset>0</wp:posOffset>
            </wp:positionV>
            <wp:extent cx="952500" cy="9525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723F">
        <w:rPr>
          <w:b/>
        </w:rPr>
        <w:t>Temperature 3: Absolute Zero</w:t>
      </w:r>
      <w:r w:rsidR="0065723F" w:rsidRPr="00297284">
        <w:rPr>
          <w:b/>
        </w:rPr>
        <w:t xml:space="preserve"> Worksheet</w:t>
      </w:r>
      <w:r w:rsidRPr="008B5AFA">
        <w:rPr>
          <w:noProof/>
        </w:rPr>
        <w:t xml:space="preserve"> </w:t>
      </w:r>
    </w:p>
    <w:p w14:paraId="25996475" w14:textId="1384095C" w:rsidR="0065723F" w:rsidRPr="0076483B" w:rsidRDefault="008B5AFA" w:rsidP="00055D09">
      <w:pPr>
        <w:spacing w:after="0"/>
        <w:jc w:val="center"/>
      </w:pPr>
      <w:r>
        <w:rPr>
          <w:b/>
        </w:rPr>
        <w:t xml:space="preserve"> </w:t>
      </w:r>
      <w:r w:rsidR="0065723F" w:rsidRPr="008B5AFA">
        <w:t xml:space="preserve">(to follow the video at </w:t>
      </w:r>
      <w:hyperlink r:id="rId7" w:history="1">
        <w:r w:rsidR="0065723F" w:rsidRPr="0065723F">
          <w:rPr>
            <w:color w:val="0000FF"/>
            <w:u w:val="single"/>
          </w:rPr>
          <w:t>https://www.youtube.com/watch?v=tH7xbdwBWbM</w:t>
        </w:r>
      </w:hyperlink>
      <w:r w:rsidR="0065723F">
        <w:t>)</w:t>
      </w:r>
    </w:p>
    <w:p w14:paraId="5227BA9B" w14:textId="77777777" w:rsidR="008B5AFA" w:rsidRDefault="008B5AFA" w:rsidP="00C25BE2">
      <w:pPr>
        <w:spacing w:after="0"/>
        <w:ind w:firstLine="720"/>
      </w:pPr>
    </w:p>
    <w:p w14:paraId="43519E13" w14:textId="6863A7C2" w:rsidR="00F86C17" w:rsidRDefault="00F86C17" w:rsidP="00C25BE2">
      <w:pPr>
        <w:spacing w:after="0"/>
        <w:ind w:firstLine="720"/>
      </w:pPr>
      <w:bookmarkStart w:id="0" w:name="_GoBack"/>
      <w:bookmarkEnd w:id="0"/>
      <w:r>
        <w:t>In this worksheet we will take another look at the determination of absolute zero, discuss why our result</w:t>
      </w:r>
      <w:r w:rsidR="007C170E">
        <w:t xml:space="preserve"> in the video</w:t>
      </w:r>
      <w:r>
        <w:t xml:space="preserve"> wasn’t particularly close to the known value, and try to do better. </w:t>
      </w:r>
    </w:p>
    <w:p w14:paraId="584BA730" w14:textId="533F8B5D" w:rsidR="00F86C17" w:rsidRDefault="007C170E" w:rsidP="00C25BE2">
      <w:pPr>
        <w:spacing w:after="0"/>
        <w:ind w:firstLine="720"/>
      </w:pPr>
      <w:r>
        <w:t xml:space="preserve">The temperature 3 video </w:t>
      </w:r>
      <w:r w:rsidR="00383249">
        <w:t>makes use of a</w:t>
      </w:r>
      <w:r>
        <w:t xml:space="preserve"> constant volume bulb with a pressure readout – using pressure as a transducer to tell us about temperature.  </w:t>
      </w:r>
      <w:r w:rsidR="00DA53F3">
        <w:t xml:space="preserve">In this worksheet we will </w:t>
      </w:r>
      <w:r w:rsidR="00495633">
        <w:t>add</w:t>
      </w:r>
      <w:r w:rsidR="00DA53F3">
        <w:t xml:space="preserve"> a thermocouple which uses voltage as a transducer.  It consists of two </w:t>
      </w:r>
      <w:r w:rsidR="00940C24">
        <w:t xml:space="preserve">wires made of </w:t>
      </w:r>
      <w:r w:rsidR="00DA53F3">
        <w:t xml:space="preserve">different </w:t>
      </w:r>
      <w:r w:rsidR="00940C24">
        <w:t xml:space="preserve">metals that are </w:t>
      </w:r>
      <w:r w:rsidR="00383249">
        <w:t>connected to form a junction</w:t>
      </w:r>
      <w:r w:rsidR="00940C24">
        <w:t xml:space="preserve">.  Both </w:t>
      </w:r>
      <w:r w:rsidR="00383249">
        <w:t>metals have different electrical properties that are a function of temperature.  If the ends of the thermocouple are hooked up to a sensitive voltmeter, the junction can be used as a temperature probe.  The voltage is read off and used to infer temperature</w:t>
      </w:r>
      <w:r w:rsidR="00495633">
        <w:t>.</w:t>
      </w:r>
      <w:r w:rsidR="00383249">
        <w:t xml:space="preserve">  </w:t>
      </w:r>
    </w:p>
    <w:p w14:paraId="2666F52A" w14:textId="4C4B97FA" w:rsidR="00C952AA" w:rsidRDefault="00083C6F" w:rsidP="00C25BE2">
      <w:pPr>
        <w:spacing w:after="0"/>
        <w:ind w:firstLine="720"/>
      </w:pPr>
      <w:r>
        <w:t xml:space="preserve">Here we have wrapped the thermocouple around the constant volume bulb (using a pipe cleaner to hold it) and connected the other ends of the thermocouple to a </w:t>
      </w:r>
      <w:r w:rsidR="00F95FE5">
        <w:t xml:space="preserve">calibrated </w:t>
      </w:r>
      <w:r>
        <w:t>temperature readout</w:t>
      </w:r>
      <w:r w:rsidR="00F95FE5">
        <w:t xml:space="preserve"> on a computer.</w:t>
      </w:r>
      <w:r>
        <w:t xml:space="preserve"> </w:t>
      </w:r>
      <w:r w:rsidR="00F95FE5">
        <w:t xml:space="preserve"> So we will be able to check whether our reference temperatures are really at the values we assumed in the video.  </w:t>
      </w:r>
    </w:p>
    <w:p w14:paraId="0A4F6215" w14:textId="7D1374E1" w:rsidR="000A506A" w:rsidRDefault="0075477D" w:rsidP="00C25BE2">
      <w:pPr>
        <w:spacing w:after="0"/>
        <w:ind w:firstLine="720"/>
      </w:pPr>
      <w:r>
        <w:t>When</w:t>
      </w:r>
      <w:r w:rsidR="00F95FE5">
        <w:t xml:space="preserve"> we insert the constant volume bulb into a beaker of ice water that we assumed in the video was 0</w:t>
      </w:r>
      <w:r w:rsidR="00F95FE5">
        <w:rPr>
          <w:rFonts w:cstheme="minorHAnsi"/>
        </w:rPr>
        <w:t>°</w:t>
      </w:r>
      <w:r w:rsidR="00F95FE5">
        <w:t xml:space="preserve"> C.  Note that we </w:t>
      </w:r>
      <w:r w:rsidR="00E01AFF">
        <w:t>obtain</w:t>
      </w:r>
      <w:r w:rsidR="00F95FE5">
        <w:t xml:space="preserve"> a high</w:t>
      </w:r>
      <w:r w:rsidR="00E01AFF">
        <w:t>er</w:t>
      </w:r>
      <w:r w:rsidR="00F95FE5">
        <w:t xml:space="preserve"> temperatu</w:t>
      </w:r>
      <w:r w:rsidR="00E01AFF">
        <w:t>re using the thermocouple</w:t>
      </w:r>
      <w:r>
        <w:t xml:space="preserve"> (shown on the next page)</w:t>
      </w:r>
      <w:r w:rsidR="00E01AFF">
        <w:t xml:space="preserve">.  </w:t>
      </w:r>
    </w:p>
    <w:p w14:paraId="05A1187F" w14:textId="25DB65BD" w:rsidR="000A506A" w:rsidRDefault="00E01AFF" w:rsidP="000A506A">
      <w:pPr>
        <w:pStyle w:val="ListParagraph"/>
        <w:numPr>
          <w:ilvl w:val="0"/>
          <w:numId w:val="1"/>
        </w:numPr>
        <w:spacing w:after="0" w:line="360" w:lineRule="auto"/>
        <w:ind w:left="360"/>
      </w:pPr>
      <w:r>
        <w:t xml:space="preserve">Why do you think that is?  </w:t>
      </w:r>
      <w:r w:rsidR="000A506A">
        <w:t>Explain your thinking?</w:t>
      </w:r>
    </w:p>
    <w:p w14:paraId="7D3F5CC9" w14:textId="58B318D9" w:rsidR="000A506A" w:rsidRDefault="000A506A" w:rsidP="000A506A">
      <w:pPr>
        <w:pStyle w:val="ListParagraph"/>
        <w:spacing w:after="0" w:line="360" w:lineRule="auto"/>
        <w:ind w:left="0"/>
      </w:pPr>
      <w:r>
        <w:t>__________________________</w:t>
      </w:r>
      <w:r w:rsidR="0075477D">
        <w:t>____________________________________</w:t>
      </w:r>
      <w:r>
        <w:t>____________________________</w:t>
      </w:r>
    </w:p>
    <w:p w14:paraId="62EF87F9" w14:textId="18EBDCF6" w:rsidR="000A506A" w:rsidRDefault="000A506A" w:rsidP="0075477D">
      <w:pPr>
        <w:pStyle w:val="ListParagraph"/>
        <w:spacing w:after="0" w:line="360" w:lineRule="auto"/>
        <w:ind w:left="0"/>
      </w:pPr>
      <w:r>
        <w:t>_________________________</w:t>
      </w:r>
      <w:r w:rsidR="0075477D">
        <w:t>____________________________________</w:t>
      </w:r>
      <w:r>
        <w:t>____________________________</w:t>
      </w:r>
    </w:p>
    <w:tbl>
      <w:tblPr>
        <w:tblStyle w:val="TableGrid"/>
        <w:tblpPr w:leftFromText="180" w:rightFromText="180" w:vertAnchor="text" w:horzAnchor="page" w:tblpX="7651" w:tblpY="306"/>
        <w:tblW w:w="0" w:type="auto"/>
        <w:tblLook w:val="04A0" w:firstRow="1" w:lastRow="0" w:firstColumn="1" w:lastColumn="0" w:noHBand="0" w:noVBand="1"/>
      </w:tblPr>
      <w:tblGrid>
        <w:gridCol w:w="2340"/>
        <w:gridCol w:w="810"/>
        <w:gridCol w:w="900"/>
      </w:tblGrid>
      <w:tr w:rsidR="0075477D" w14:paraId="33F9B1E4" w14:textId="77777777" w:rsidTr="0075477D">
        <w:tc>
          <w:tcPr>
            <w:tcW w:w="2340" w:type="dxa"/>
            <w:tcBorders>
              <w:bottom w:val="double" w:sz="4" w:space="0" w:color="auto"/>
            </w:tcBorders>
          </w:tcPr>
          <w:p w14:paraId="6413795E" w14:textId="77777777" w:rsidR="0075477D" w:rsidRDefault="0075477D" w:rsidP="0075477D">
            <w:r>
              <w:t>Temperature Reservoir</w:t>
            </w:r>
          </w:p>
        </w:tc>
        <w:tc>
          <w:tcPr>
            <w:tcW w:w="810" w:type="dxa"/>
            <w:tcBorders>
              <w:bottom w:val="double" w:sz="4" w:space="0" w:color="auto"/>
            </w:tcBorders>
          </w:tcPr>
          <w:p w14:paraId="5A23FE16" w14:textId="77777777" w:rsidR="0075477D" w:rsidRDefault="0075477D" w:rsidP="0075477D">
            <w:r>
              <w:t>T (</w:t>
            </w:r>
            <w:r>
              <w:rPr>
                <w:rFonts w:cstheme="minorHAnsi"/>
              </w:rPr>
              <w:t>°</w:t>
            </w:r>
            <w:r>
              <w:t xml:space="preserve"> C)</w:t>
            </w:r>
          </w:p>
        </w:tc>
        <w:tc>
          <w:tcPr>
            <w:tcW w:w="900" w:type="dxa"/>
            <w:tcBorders>
              <w:bottom w:val="double" w:sz="4" w:space="0" w:color="auto"/>
            </w:tcBorders>
          </w:tcPr>
          <w:p w14:paraId="31D78442" w14:textId="77777777" w:rsidR="0075477D" w:rsidRDefault="0075477D" w:rsidP="0075477D">
            <w:r>
              <w:t>P (kPa)</w:t>
            </w:r>
          </w:p>
        </w:tc>
      </w:tr>
      <w:tr w:rsidR="0075477D" w14:paraId="46FA68B2" w14:textId="77777777" w:rsidTr="0075477D">
        <w:tc>
          <w:tcPr>
            <w:tcW w:w="2340" w:type="dxa"/>
            <w:tcBorders>
              <w:top w:val="double" w:sz="4" w:space="0" w:color="auto"/>
            </w:tcBorders>
          </w:tcPr>
          <w:p w14:paraId="0D2A5079" w14:textId="77777777" w:rsidR="0075477D" w:rsidRDefault="0075477D" w:rsidP="0075477D">
            <w:r>
              <w:t>Near Boiling Water</w:t>
            </w:r>
          </w:p>
        </w:tc>
        <w:tc>
          <w:tcPr>
            <w:tcW w:w="810" w:type="dxa"/>
            <w:tcBorders>
              <w:top w:val="double" w:sz="4" w:space="0" w:color="auto"/>
            </w:tcBorders>
          </w:tcPr>
          <w:p w14:paraId="2B5DE0DD" w14:textId="77777777" w:rsidR="0075477D" w:rsidRDefault="0075477D" w:rsidP="0075477D">
            <w:r>
              <w:t>98</w:t>
            </w:r>
          </w:p>
        </w:tc>
        <w:tc>
          <w:tcPr>
            <w:tcW w:w="900" w:type="dxa"/>
            <w:tcBorders>
              <w:top w:val="double" w:sz="4" w:space="0" w:color="auto"/>
            </w:tcBorders>
          </w:tcPr>
          <w:p w14:paraId="4B884CE2" w14:textId="10FEF124" w:rsidR="0075477D" w:rsidRDefault="0075477D" w:rsidP="0075477D">
            <w:r>
              <w:t>1</w:t>
            </w:r>
            <w:r w:rsidR="000F2995">
              <w:t>20</w:t>
            </w:r>
          </w:p>
        </w:tc>
      </w:tr>
      <w:tr w:rsidR="0075477D" w14:paraId="0521D6AB" w14:textId="77777777" w:rsidTr="0075477D">
        <w:tc>
          <w:tcPr>
            <w:tcW w:w="2340" w:type="dxa"/>
          </w:tcPr>
          <w:p w14:paraId="0F8F5267" w14:textId="77777777" w:rsidR="0075477D" w:rsidRDefault="0075477D" w:rsidP="0075477D">
            <w:r>
              <w:t>Room Temperature</w:t>
            </w:r>
          </w:p>
        </w:tc>
        <w:tc>
          <w:tcPr>
            <w:tcW w:w="810" w:type="dxa"/>
          </w:tcPr>
          <w:p w14:paraId="0858F5D0" w14:textId="653A21B7" w:rsidR="0075477D" w:rsidRDefault="0075477D" w:rsidP="0075477D">
            <w:r>
              <w:t>2</w:t>
            </w:r>
            <w:r w:rsidR="004854E2">
              <w:t>5</w:t>
            </w:r>
          </w:p>
        </w:tc>
        <w:tc>
          <w:tcPr>
            <w:tcW w:w="900" w:type="dxa"/>
          </w:tcPr>
          <w:p w14:paraId="57DAEF79" w14:textId="110A540A" w:rsidR="0075477D" w:rsidRDefault="003633B6" w:rsidP="0075477D">
            <w:r>
              <w:t>95</w:t>
            </w:r>
          </w:p>
        </w:tc>
      </w:tr>
      <w:tr w:rsidR="0075477D" w14:paraId="02A04CBC" w14:textId="77777777" w:rsidTr="0075477D">
        <w:tc>
          <w:tcPr>
            <w:tcW w:w="2340" w:type="dxa"/>
          </w:tcPr>
          <w:p w14:paraId="7E350C33" w14:textId="77777777" w:rsidR="0075477D" w:rsidRDefault="0075477D" w:rsidP="0075477D">
            <w:r>
              <w:t>Near Freezing Water</w:t>
            </w:r>
          </w:p>
        </w:tc>
        <w:tc>
          <w:tcPr>
            <w:tcW w:w="810" w:type="dxa"/>
          </w:tcPr>
          <w:p w14:paraId="5421F590" w14:textId="77777777" w:rsidR="0075477D" w:rsidRDefault="0075477D" w:rsidP="0075477D">
            <w:r>
              <w:t>2</w:t>
            </w:r>
          </w:p>
        </w:tc>
        <w:tc>
          <w:tcPr>
            <w:tcW w:w="900" w:type="dxa"/>
          </w:tcPr>
          <w:p w14:paraId="35D68B07" w14:textId="5E29C279" w:rsidR="0075477D" w:rsidRDefault="003633B6" w:rsidP="0075477D">
            <w:r>
              <w:t>88</w:t>
            </w:r>
          </w:p>
        </w:tc>
      </w:tr>
      <w:tr w:rsidR="0075477D" w14:paraId="5A0F319A" w14:textId="77777777" w:rsidTr="0075477D">
        <w:tc>
          <w:tcPr>
            <w:tcW w:w="2340" w:type="dxa"/>
          </w:tcPr>
          <w:p w14:paraId="5AAC7CD2" w14:textId="77777777" w:rsidR="0075477D" w:rsidRDefault="0075477D" w:rsidP="0075477D">
            <w:r>
              <w:t>Near Liquid Nitrogen</w:t>
            </w:r>
          </w:p>
        </w:tc>
        <w:tc>
          <w:tcPr>
            <w:tcW w:w="810" w:type="dxa"/>
          </w:tcPr>
          <w:p w14:paraId="263D6ACC" w14:textId="77777777" w:rsidR="0075477D" w:rsidRDefault="0075477D" w:rsidP="0075477D">
            <w:r>
              <w:t>-190</w:t>
            </w:r>
          </w:p>
        </w:tc>
        <w:tc>
          <w:tcPr>
            <w:tcW w:w="900" w:type="dxa"/>
          </w:tcPr>
          <w:p w14:paraId="1D36CACF" w14:textId="77777777" w:rsidR="0075477D" w:rsidRDefault="0075477D" w:rsidP="0075477D">
            <w:r>
              <w:t>37</w:t>
            </w:r>
          </w:p>
        </w:tc>
      </w:tr>
    </w:tbl>
    <w:p w14:paraId="0512447A" w14:textId="77777777" w:rsidR="000A506A" w:rsidRDefault="000A506A" w:rsidP="00FB173B">
      <w:pPr>
        <w:spacing w:after="0"/>
      </w:pPr>
    </w:p>
    <w:p w14:paraId="1962B017" w14:textId="01B9D34A" w:rsidR="00CD2FF7" w:rsidRDefault="00C25BE2" w:rsidP="00356AF2">
      <w:pPr>
        <w:pStyle w:val="ListParagraph"/>
        <w:numPr>
          <w:ilvl w:val="0"/>
          <w:numId w:val="1"/>
        </w:numPr>
        <w:spacing w:after="120"/>
        <w:ind w:left="360"/>
      </w:pPr>
      <w:r>
        <w:t>Th</w:t>
      </w:r>
      <w:r w:rsidR="0075477D">
        <w:t>is</w:t>
      </w:r>
      <w:r>
        <w:t xml:space="preserve"> table</w:t>
      </w:r>
      <w:r w:rsidR="000A506A">
        <w:t xml:space="preserve"> </w:t>
      </w:r>
      <w:r>
        <w:t>provides the thermocouple temperatures for room temperature and the 3 reference temperatures used in the video.</w:t>
      </w:r>
      <w:r w:rsidR="00055D09">
        <w:t xml:space="preserve"> Repeat</w:t>
      </w:r>
      <w:r>
        <w:t xml:space="preserve"> the determination of absolute zero graphing the 4 temperatures above on the graph paper on the following page.  Record your new</w:t>
      </w:r>
      <w:r w:rsidR="009B732F">
        <w:t xml:space="preserve"> </w:t>
      </w:r>
      <w:r>
        <w:t>value: _________________________</w:t>
      </w:r>
    </w:p>
    <w:p w14:paraId="79345C3C" w14:textId="37B86342" w:rsidR="00C94FAA" w:rsidRDefault="008B5AFA" w:rsidP="00356AF2">
      <w:pPr>
        <w:spacing w:after="120"/>
      </w:pPr>
      <w:r>
        <w:object w:dxaOrig="1440" w:dyaOrig="1440" w14:anchorId="2A163B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439.65pt;margin-top:-.3pt;width:66.75pt;height:48pt;z-index:251660288;mso-position-horizontal-relative:text;mso-position-vertical-relative:text" stroked="t" strokecolor="black [3213]">
            <v:imagedata r:id="rId8" o:title=""/>
            <w10:wrap type="square"/>
          </v:shape>
          <o:OLEObject Type="Embed" ProgID="Equation.DSMT4" ShapeID="_x0000_s1026" DrawAspect="Content" ObjectID="_1662276646" r:id="rId9"/>
        </w:object>
      </w:r>
      <w:r w:rsidR="00C94FAA">
        <w:t xml:space="preserve">The fundamental principle at work in the constant volume bulb is the Ideal Gas Law.  </w:t>
      </w:r>
      <w:r w:rsidR="00715288">
        <w:t>T</w:t>
      </w:r>
      <w:r w:rsidR="00C94FAA">
        <w:t xml:space="preserve">here are </w:t>
      </w:r>
      <w:r w:rsidR="00CD2FF7">
        <w:t>shortcomings in</w:t>
      </w:r>
      <w:r w:rsidR="00C94FAA">
        <w:t xml:space="preserve"> </w:t>
      </w:r>
      <w:r w:rsidR="00CD2FF7">
        <w:t>our procedure</w:t>
      </w:r>
      <w:r w:rsidR="00715288">
        <w:t xml:space="preserve"> (in addition to using an inexpensive </w:t>
      </w:r>
      <w:r w:rsidR="0075477D">
        <w:t xml:space="preserve">pressure </w:t>
      </w:r>
      <w:r w:rsidR="00715288">
        <w:t>gauge)</w:t>
      </w:r>
      <w:r w:rsidR="00C94FAA">
        <w:t>:</w:t>
      </w:r>
    </w:p>
    <w:p w14:paraId="3E5CE6B8" w14:textId="2319AAE1" w:rsidR="00C94FAA" w:rsidRDefault="00C94FAA" w:rsidP="00C25BE2">
      <w:pPr>
        <w:spacing w:after="0"/>
      </w:pPr>
      <w:r>
        <w:t xml:space="preserve">-- minor problem at all temperatures -- there is air in </w:t>
      </w:r>
      <w:r w:rsidR="009B732F">
        <w:t>the bulb</w:t>
      </w:r>
      <w:r>
        <w:t xml:space="preserve">, so there are really two </w:t>
      </w:r>
      <w:r w:rsidR="009C1E70">
        <w:t xml:space="preserve">different </w:t>
      </w:r>
      <w:r>
        <w:t xml:space="preserve">ideal gases present (80% N and 20% O) </w:t>
      </w:r>
    </w:p>
    <w:p w14:paraId="36505ED3" w14:textId="4452913B" w:rsidR="00B409FB" w:rsidRDefault="00C94FAA" w:rsidP="00C25BE2">
      <w:pPr>
        <w:spacing w:after="0"/>
      </w:pPr>
      <w:r>
        <w:t>-- major problem at cold temperatures -- when we cool nitrogen down near the temperature where it is liquid (-196</w:t>
      </w:r>
      <w:r>
        <w:rPr>
          <w:rFonts w:cstheme="minorHAnsi"/>
        </w:rPr>
        <w:t>°</w:t>
      </w:r>
      <w:r>
        <w:t xml:space="preserve"> C), the oxygen bec</w:t>
      </w:r>
      <w:r w:rsidR="009B732F">
        <w:t>o</w:t>
      </w:r>
      <w:r>
        <w:t>me</w:t>
      </w:r>
      <w:r w:rsidR="009B732F">
        <w:t>s</w:t>
      </w:r>
      <w:r>
        <w:t xml:space="preserve"> liquid at</w:t>
      </w:r>
      <w:r w:rsidR="0067131B">
        <w:t xml:space="preserve"> a higher temperature </w:t>
      </w:r>
      <w:r>
        <w:t xml:space="preserve">(-183 </w:t>
      </w:r>
      <w:r>
        <w:rPr>
          <w:rFonts w:cstheme="minorHAnsi"/>
        </w:rPr>
        <w:t>°</w:t>
      </w:r>
      <w:r>
        <w:t>C)</w:t>
      </w:r>
      <w:r w:rsidR="0067131B">
        <w:t>.</w:t>
      </w:r>
      <w:r w:rsidR="00356AF2">
        <w:t xml:space="preserve"> Repeat the data analysis omitting the liquid nitrogen point.  </w:t>
      </w:r>
    </w:p>
    <w:p w14:paraId="33B126E4" w14:textId="1FC3D1B2" w:rsidR="00C94FAA" w:rsidRDefault="00356AF2" w:rsidP="00C25BE2">
      <w:pPr>
        <w:spacing w:after="0"/>
      </w:pPr>
      <w:r>
        <w:t>Record your new value: _________________________</w:t>
      </w:r>
    </w:p>
    <w:p w14:paraId="24EFC206" w14:textId="365FA165" w:rsidR="001E33D0" w:rsidRDefault="00715288" w:rsidP="00356AF2">
      <w:pPr>
        <w:spacing w:after="120"/>
      </w:pPr>
      <w:r>
        <w:t xml:space="preserve">-- we are also making an </w:t>
      </w:r>
      <w:r w:rsidRPr="00715288">
        <w:rPr>
          <w:b/>
          <w:bCs/>
        </w:rPr>
        <w:t>extrapolation</w:t>
      </w:r>
      <w:r>
        <w:t xml:space="preserve"> (estimating a point outside the range of our data points)</w:t>
      </w:r>
      <w:r w:rsidR="00FB173B">
        <w:t xml:space="preserve"> -- s</w:t>
      </w:r>
      <w:r>
        <w:t>cientists also make</w:t>
      </w:r>
      <w:r w:rsidRPr="00715288">
        <w:rPr>
          <w:b/>
          <w:bCs/>
        </w:rPr>
        <w:t xml:space="preserve"> interpolations </w:t>
      </w:r>
      <w:r>
        <w:t>(estimating a value within the range of our data).</w:t>
      </w:r>
    </w:p>
    <w:p w14:paraId="326F4972" w14:textId="1FBBC745" w:rsidR="00FB173B" w:rsidRDefault="00FB173B" w:rsidP="00356AF2">
      <w:pPr>
        <w:pStyle w:val="ListParagraph"/>
        <w:numPr>
          <w:ilvl w:val="0"/>
          <w:numId w:val="1"/>
        </w:numPr>
        <w:spacing w:after="120" w:line="360" w:lineRule="auto"/>
        <w:ind w:left="360"/>
      </w:pPr>
      <w:r>
        <w:t>W</w:t>
      </w:r>
      <w:r w:rsidR="0081393B">
        <w:t>hich</w:t>
      </w:r>
      <w:r>
        <w:t xml:space="preserve"> is typically </w:t>
      </w:r>
      <w:r w:rsidR="00B409FB">
        <w:t>preferable</w:t>
      </w:r>
      <w:r>
        <w:t xml:space="preserve"> (making an interpolation or an extrapolation).  </w:t>
      </w:r>
      <w:r w:rsidR="00B409FB">
        <w:t xml:space="preserve"> Explain w</w:t>
      </w:r>
      <w:r>
        <w:t xml:space="preserve">hy?  </w:t>
      </w:r>
    </w:p>
    <w:p w14:paraId="1C827825" w14:textId="05F5D914" w:rsidR="00FB173B" w:rsidRDefault="00FB173B" w:rsidP="00FB173B">
      <w:pPr>
        <w:pStyle w:val="ListParagraph"/>
        <w:spacing w:after="0" w:line="360" w:lineRule="auto"/>
        <w:ind w:left="0"/>
      </w:pPr>
      <w:r>
        <w:t>__________________________________________________________________________________________</w:t>
      </w:r>
    </w:p>
    <w:p w14:paraId="32082C72" w14:textId="00175FE8" w:rsidR="001E33D0" w:rsidRDefault="00FB173B" w:rsidP="00FB173B">
      <w:pPr>
        <w:pStyle w:val="ListParagraph"/>
        <w:spacing w:after="0" w:line="360" w:lineRule="auto"/>
        <w:ind w:left="0"/>
      </w:pPr>
      <w:r>
        <w:t>__________________________________________________________________________________________</w:t>
      </w:r>
    </w:p>
    <w:p w14:paraId="108131C3" w14:textId="0A3391CC" w:rsidR="001E33D0" w:rsidRDefault="00FB173B" w:rsidP="00C25BE2">
      <w:pPr>
        <w:spacing w:after="0"/>
        <w:sectPr w:rsidR="001E33D0" w:rsidSect="00055D09">
          <w:pgSz w:w="12240" w:h="15840"/>
          <w:pgMar w:top="1152" w:right="1152" w:bottom="1152" w:left="1152" w:header="720" w:footer="720" w:gutter="0"/>
          <w:cols w:space="720"/>
          <w:docGrid w:linePitch="360"/>
        </w:sectPr>
      </w:pPr>
      <w:r>
        <w:t xml:space="preserve">(Hint: what is the pressure at a temperature of -400 </w:t>
      </w:r>
      <w:r>
        <w:rPr>
          <w:rFonts w:cstheme="minorHAnsi"/>
        </w:rPr>
        <w:t>°</w:t>
      </w:r>
      <w:r>
        <w:t>C</w:t>
      </w:r>
      <w:r w:rsidR="00356AF2">
        <w:t>?</w:t>
      </w:r>
      <w:r>
        <w:t>)</w:t>
      </w:r>
    </w:p>
    <w:p w14:paraId="57F1591A" w14:textId="26354558" w:rsidR="001E33D0" w:rsidRDefault="007B2C15" w:rsidP="00C25BE2">
      <w:pPr>
        <w:spacing w:after="0"/>
      </w:pPr>
      <w:r>
        <w:rPr>
          <w:noProof/>
        </w:rPr>
        <w:lastRenderedPageBreak/>
        <w:drawing>
          <wp:anchor distT="0" distB="0" distL="114300" distR="114300" simplePos="0" relativeHeight="251716608" behindDoc="0" locked="0" layoutInCell="1" allowOverlap="1" wp14:anchorId="2EA1A6F2" wp14:editId="5E1E49B4">
            <wp:simplePos x="0" y="0"/>
            <wp:positionH relativeFrom="column">
              <wp:posOffset>76835</wp:posOffset>
            </wp:positionH>
            <wp:positionV relativeFrom="paragraph">
              <wp:posOffset>97155</wp:posOffset>
            </wp:positionV>
            <wp:extent cx="3383797" cy="2857500"/>
            <wp:effectExtent l="0" t="0" r="762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797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6AF2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1139BB8" wp14:editId="5CE33AB7">
                <wp:simplePos x="0" y="0"/>
                <wp:positionH relativeFrom="column">
                  <wp:posOffset>847725</wp:posOffset>
                </wp:positionH>
                <wp:positionV relativeFrom="paragraph">
                  <wp:posOffset>5648325</wp:posOffset>
                </wp:positionV>
                <wp:extent cx="676275" cy="304798"/>
                <wp:effectExtent l="0" t="0" r="0" b="63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FCAA2E" w14:textId="1731DFCD" w:rsidR="00356AF2" w:rsidRPr="008447E9" w:rsidRDefault="00356AF2" w:rsidP="00356AF2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-4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11139BB8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66.75pt;margin-top:444.75pt;width:53.25pt;height:24pt;z-index:2517155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" filled="f" stroked="f" strokeweight=".5pt">
                <v:textbox>
                  <w:txbxContent>
                    <w:p w14:paraId="16FCAA2E" w14:textId="1731DFCD" w:rsidR="00356AF2" w:rsidRPr="008447E9" w:rsidRDefault="00356AF2" w:rsidP="00356AF2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-40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EBA388E" wp14:editId="3194B6BF">
                <wp:simplePos x="0" y="0"/>
                <wp:positionH relativeFrom="column">
                  <wp:posOffset>4618674</wp:posOffset>
                </wp:positionH>
                <wp:positionV relativeFrom="paragraph">
                  <wp:posOffset>581976</wp:posOffset>
                </wp:positionV>
                <wp:extent cx="1685784" cy="304798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1685784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69F6CBE" w14:textId="6180032E" w:rsidR="007F3517" w:rsidRPr="008447E9" w:rsidRDefault="007F3517" w:rsidP="007F3517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Pressure (kP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EBA388E" id="Text Box 11" o:spid="_x0000_s1027" type="#_x0000_t202" style="position:absolute;margin-left:363.7pt;margin-top:45.8pt;width:132.75pt;height:24pt;rotation:-9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" filled="f" stroked="f" strokeweight=".5pt">
                <v:textbox>
                  <w:txbxContent>
                    <w:p w14:paraId="669F6CBE" w14:textId="6180032E" w:rsidR="007F3517" w:rsidRPr="008447E9" w:rsidRDefault="007F3517" w:rsidP="007F3517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Pressure (kPa)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624BD17" wp14:editId="7A537437">
                <wp:simplePos x="0" y="0"/>
                <wp:positionH relativeFrom="column">
                  <wp:posOffset>5213985</wp:posOffset>
                </wp:positionH>
                <wp:positionV relativeFrom="paragraph">
                  <wp:posOffset>1576070</wp:posOffset>
                </wp:positionV>
                <wp:extent cx="676275" cy="304798"/>
                <wp:effectExtent l="0" t="0" r="0" b="635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81191EE" w14:textId="3867F5C1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1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624BD17" id="Text Box 29" o:spid="_x0000_s1028" type="#_x0000_t202" style="position:absolute;margin-left:410.55pt;margin-top:124.1pt;width:53.25pt;height:24pt;z-index:251711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" filled="f" stroked="f" strokeweight=".5pt">
                <v:textbox>
                  <w:txbxContent>
                    <w:p w14:paraId="381191EE" w14:textId="3867F5C1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14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2B2A5C0" wp14:editId="600AC5CE">
                <wp:simplePos x="0" y="0"/>
                <wp:positionH relativeFrom="column">
                  <wp:posOffset>5212080</wp:posOffset>
                </wp:positionH>
                <wp:positionV relativeFrom="paragraph">
                  <wp:posOffset>2145030</wp:posOffset>
                </wp:positionV>
                <wp:extent cx="676275" cy="304798"/>
                <wp:effectExtent l="0" t="0" r="0" b="635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D86B64B" w14:textId="0778D8FD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1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2B2A5C0" id="Text Box 30" o:spid="_x0000_s1029" type="#_x0000_t202" style="position:absolute;margin-left:410.4pt;margin-top:168.9pt;width:53.25pt;height:24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" filled="f" stroked="f" strokeweight=".5pt">
                <v:textbox>
                  <w:txbxContent>
                    <w:p w14:paraId="6D86B64B" w14:textId="0778D8FD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12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80A8326" wp14:editId="1A8C1776">
                <wp:simplePos x="0" y="0"/>
                <wp:positionH relativeFrom="column">
                  <wp:posOffset>5305425</wp:posOffset>
                </wp:positionH>
                <wp:positionV relativeFrom="paragraph">
                  <wp:posOffset>3276600</wp:posOffset>
                </wp:positionV>
                <wp:extent cx="466725" cy="304165"/>
                <wp:effectExtent l="0" t="0" r="0" b="635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3041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28DE73" w14:textId="2B4065C6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8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80A8326" id="Text Box 26" o:spid="_x0000_s1030" type="#_x0000_t202" style="position:absolute;margin-left:417.75pt;margin-top:258pt;width:36.75pt;height:23.95pt;z-index:251705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" filled="f" stroked="f" strokeweight=".5pt">
                <v:textbox>
                  <w:txbxContent>
                    <w:p w14:paraId="4128DE73" w14:textId="2B4065C6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8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7F44B76" wp14:editId="47CDCC17">
                <wp:simplePos x="0" y="0"/>
                <wp:positionH relativeFrom="column">
                  <wp:posOffset>5307330</wp:posOffset>
                </wp:positionH>
                <wp:positionV relativeFrom="paragraph">
                  <wp:posOffset>3830955</wp:posOffset>
                </wp:positionV>
                <wp:extent cx="466725" cy="304165"/>
                <wp:effectExtent l="0" t="0" r="0" b="635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3041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BCC88D3" w14:textId="5807B958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6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7F44B76" id="Text Box 27" o:spid="_x0000_s1031" type="#_x0000_t202" style="position:absolute;margin-left:417.9pt;margin-top:301.65pt;width:36.75pt;height:23.9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" filled="f" stroked="f" strokeweight=".5pt">
                <v:textbox>
                  <w:txbxContent>
                    <w:p w14:paraId="1BCC88D3" w14:textId="5807B958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6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D29E324" wp14:editId="4115789E">
                <wp:simplePos x="0" y="0"/>
                <wp:positionH relativeFrom="column">
                  <wp:posOffset>5306695</wp:posOffset>
                </wp:positionH>
                <wp:positionV relativeFrom="paragraph">
                  <wp:posOffset>4383405</wp:posOffset>
                </wp:positionV>
                <wp:extent cx="466725" cy="304165"/>
                <wp:effectExtent l="0" t="0" r="0" b="635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3041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59AED2C" w14:textId="21A3100D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D29E324" id="Text Box 23" o:spid="_x0000_s1032" type="#_x0000_t202" style="position:absolute;margin-left:417.85pt;margin-top:345.15pt;width:36.75pt;height:23.95pt;z-index:251699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" filled="f" stroked="f" strokeweight=".5pt">
                <v:textbox>
                  <w:txbxContent>
                    <w:p w14:paraId="259AED2C" w14:textId="21A3100D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4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C508A17" wp14:editId="11809794">
                <wp:simplePos x="0" y="0"/>
                <wp:positionH relativeFrom="column">
                  <wp:posOffset>5308600</wp:posOffset>
                </wp:positionH>
                <wp:positionV relativeFrom="paragraph">
                  <wp:posOffset>4966970</wp:posOffset>
                </wp:positionV>
                <wp:extent cx="466725" cy="304165"/>
                <wp:effectExtent l="0" t="0" r="0" b="635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3041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4403436" w14:textId="77777777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C508A17" id="Text Box 28" o:spid="_x0000_s1033" type="#_x0000_t202" style="position:absolute;margin-left:418pt;margin-top:391.1pt;width:36.75pt;height:23.95pt;z-index:251709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" filled="f" stroked="f" strokeweight=".5pt">
                <v:textbox>
                  <w:txbxContent>
                    <w:p w14:paraId="74403436" w14:textId="77777777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C443021" wp14:editId="751CBC73">
                <wp:simplePos x="0" y="0"/>
                <wp:positionH relativeFrom="column">
                  <wp:posOffset>1128078</wp:posOffset>
                </wp:positionH>
                <wp:positionV relativeFrom="paragraph">
                  <wp:posOffset>-1119823</wp:posOffset>
                </wp:positionV>
                <wp:extent cx="466725" cy="304165"/>
                <wp:effectExtent l="0" t="0" r="0" b="635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3041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B5CB8B7" w14:textId="77777777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C443021" id="Text Box 25" o:spid="_x0000_s1034" type="#_x0000_t202" style="position:absolute;margin-left:88.85pt;margin-top:-88.2pt;width:36.75pt;height:23.95pt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" filled="f" stroked="f" strokeweight=".5pt">
                <v:textbox>
                  <w:txbxContent>
                    <w:p w14:paraId="5B5CB8B7" w14:textId="77777777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766FCAF" wp14:editId="0D2A0F2A">
                <wp:simplePos x="0" y="0"/>
                <wp:positionH relativeFrom="column">
                  <wp:posOffset>5210175</wp:posOffset>
                </wp:positionH>
                <wp:positionV relativeFrom="paragraph">
                  <wp:posOffset>2715260</wp:posOffset>
                </wp:positionV>
                <wp:extent cx="676275" cy="304798"/>
                <wp:effectExtent l="0" t="0" r="0" b="635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73429D0" w14:textId="77777777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1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766FCAF" id="Text Box 24" o:spid="_x0000_s1035" type="#_x0000_t202" style="position:absolute;margin-left:410.25pt;margin-top:213.8pt;width:53.25pt;height:24pt;z-index:251701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" filled="f" stroked="f" strokeweight=".5pt">
                <v:textbox>
                  <w:txbxContent>
                    <w:p w14:paraId="573429D0" w14:textId="77777777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10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DDC04F8" wp14:editId="19B5ADAA">
                <wp:simplePos x="0" y="0"/>
                <wp:positionH relativeFrom="column">
                  <wp:posOffset>5535930</wp:posOffset>
                </wp:positionH>
                <wp:positionV relativeFrom="paragraph">
                  <wp:posOffset>5650230</wp:posOffset>
                </wp:positionV>
                <wp:extent cx="352425" cy="304798"/>
                <wp:effectExtent l="0" t="0" r="0" b="63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43BC713" w14:textId="42E8BB25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DDC04F8" id="Text Box 22" o:spid="_x0000_s1036" type="#_x0000_t202" style="position:absolute;margin-left:435.9pt;margin-top:444.9pt;width:27.75pt;height:24pt;z-index:251697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" filled="f" stroked="f" strokeweight=".5pt">
                <v:textbox>
                  <w:txbxContent>
                    <w:p w14:paraId="343BC713" w14:textId="42E8BB25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C98595D" wp14:editId="7C86AE27">
                <wp:simplePos x="0" y="0"/>
                <wp:positionH relativeFrom="column">
                  <wp:posOffset>7680325</wp:posOffset>
                </wp:positionH>
                <wp:positionV relativeFrom="paragraph">
                  <wp:posOffset>5652770</wp:posOffset>
                </wp:positionV>
                <wp:extent cx="676275" cy="304798"/>
                <wp:effectExtent l="0" t="0" r="0" b="635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87A4FB4" w14:textId="54454BAF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2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C98595D" id="Text Box 21" o:spid="_x0000_s1037" type="#_x0000_t202" style="position:absolute;margin-left:604.75pt;margin-top:445.1pt;width:53.25pt;height:24pt;z-index:25169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" filled="f" stroked="f" strokeweight=".5pt">
                <v:textbox>
                  <w:txbxContent>
                    <w:p w14:paraId="787A4FB4" w14:textId="54454BAF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20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452CC85" wp14:editId="1DCBC564">
                <wp:simplePos x="0" y="0"/>
                <wp:positionH relativeFrom="column">
                  <wp:posOffset>6547485</wp:posOffset>
                </wp:positionH>
                <wp:positionV relativeFrom="paragraph">
                  <wp:posOffset>5671820</wp:posOffset>
                </wp:positionV>
                <wp:extent cx="676275" cy="304798"/>
                <wp:effectExtent l="0" t="0" r="0" b="63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F9933CA" w14:textId="30465271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1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452CC85" id="Text Box 18" o:spid="_x0000_s1038" type="#_x0000_t202" style="position:absolute;margin-left:515.55pt;margin-top:446.6pt;width:53.25pt;height:24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" filled="f" stroked="f" strokeweight=".5pt">
                <v:textbox>
                  <w:txbxContent>
                    <w:p w14:paraId="1F9933CA" w14:textId="30465271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10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9BC98F3" wp14:editId="600D8AC9">
                <wp:simplePos x="0" y="0"/>
                <wp:positionH relativeFrom="column">
                  <wp:posOffset>1981200</wp:posOffset>
                </wp:positionH>
                <wp:positionV relativeFrom="paragraph">
                  <wp:posOffset>5648325</wp:posOffset>
                </wp:positionV>
                <wp:extent cx="676275" cy="304798"/>
                <wp:effectExtent l="0" t="0" r="0" b="635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5C644D4" w14:textId="2E78C623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-3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9BC98F3" id="Text Box 20" o:spid="_x0000_s1039" type="#_x0000_t202" style="position:absolute;margin-left:156pt;margin-top:444.75pt;width:53.25pt;height:24pt;z-index:2516930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" filled="f" stroked="f" strokeweight=".5pt">
                <v:textbox>
                  <w:txbxContent>
                    <w:p w14:paraId="65C644D4" w14:textId="2E78C623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-30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A6F93EA" wp14:editId="741A587D">
                <wp:simplePos x="0" y="0"/>
                <wp:positionH relativeFrom="column">
                  <wp:posOffset>3105150</wp:posOffset>
                </wp:positionH>
                <wp:positionV relativeFrom="paragraph">
                  <wp:posOffset>5648325</wp:posOffset>
                </wp:positionV>
                <wp:extent cx="676275" cy="304798"/>
                <wp:effectExtent l="0" t="0" r="0" b="635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D57EE3" w14:textId="3657EA5A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-2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A6F93EA" id="Text Box 19" o:spid="_x0000_s1040" type="#_x0000_t202" style="position:absolute;margin-left:244.5pt;margin-top:444.75pt;width:53.25pt;height:24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" filled="f" stroked="f" strokeweight=".5pt">
                <v:textbox>
                  <w:txbxContent>
                    <w:p w14:paraId="14D57EE3" w14:textId="3657EA5A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-20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29BC702" wp14:editId="3D2E89EB">
                <wp:simplePos x="0" y="0"/>
                <wp:positionH relativeFrom="column">
                  <wp:posOffset>1128078</wp:posOffset>
                </wp:positionH>
                <wp:positionV relativeFrom="paragraph">
                  <wp:posOffset>-1119823</wp:posOffset>
                </wp:positionV>
                <wp:extent cx="676275" cy="304798"/>
                <wp:effectExtent l="0" t="0" r="0" b="63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6D927F7" w14:textId="77777777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-1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29BC702" id="Text Box 17" o:spid="_x0000_s1041" type="#_x0000_t202" style="position:absolute;margin-left:88.85pt;margin-top:-88.2pt;width:53.25pt;height:24pt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" filled="f" stroked="f" strokeweight=".5pt">
                <v:textbox>
                  <w:txbxContent>
                    <w:p w14:paraId="66D927F7" w14:textId="77777777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-10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94E3B1E" wp14:editId="2669A925">
                <wp:simplePos x="0" y="0"/>
                <wp:positionH relativeFrom="column">
                  <wp:posOffset>4231005</wp:posOffset>
                </wp:positionH>
                <wp:positionV relativeFrom="paragraph">
                  <wp:posOffset>5650230</wp:posOffset>
                </wp:positionV>
                <wp:extent cx="676275" cy="304798"/>
                <wp:effectExtent l="0" t="0" r="0" b="63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D4A303E" w14:textId="7840C01D" w:rsidR="00FF6483" w:rsidRPr="008447E9" w:rsidRDefault="00FF6483" w:rsidP="00FF6483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-1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94E3B1E" id="Text Box 16" o:spid="_x0000_s1042" type="#_x0000_t202" style="position:absolute;margin-left:333.15pt;margin-top:444.9pt;width:53.25pt;height:24pt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" filled="f" stroked="f" strokeweight=".5pt">
                <v:textbox>
                  <w:txbxContent>
                    <w:p w14:paraId="1D4A303E" w14:textId="7840C01D" w:rsidR="00FF6483" w:rsidRPr="008447E9" w:rsidRDefault="00FF6483" w:rsidP="00FF6483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-100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F956273" wp14:editId="1440C40C">
                <wp:simplePos x="0" y="0"/>
                <wp:positionH relativeFrom="column">
                  <wp:posOffset>4992370</wp:posOffset>
                </wp:positionH>
                <wp:positionV relativeFrom="paragraph">
                  <wp:posOffset>5783580</wp:posOffset>
                </wp:positionV>
                <wp:extent cx="2009775" cy="304798"/>
                <wp:effectExtent l="0" t="0" r="0" b="63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9775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6253B13" w14:textId="5227BFA0" w:rsidR="007F3517" w:rsidRPr="008447E9" w:rsidRDefault="007F3517" w:rsidP="007F3517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Temperature (</w:t>
                            </w:r>
                            <w:r>
                              <w:rPr>
                                <w:rFonts w:cstheme="minorHAnsi"/>
                                <w:b/>
                                <w:sz w:val="32"/>
                                <w:szCs w:val="32"/>
                              </w:rPr>
                              <w:t>°</w:t>
                            </w: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C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F956273" id="Text Box 4" o:spid="_x0000_s1043" type="#_x0000_t202" style="position:absolute;margin-left:393.1pt;margin-top:455.4pt;width:158.25pt;height:24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" filled="f" stroked="f" strokeweight=".5pt">
                <v:textbox>
                  <w:txbxContent>
                    <w:p w14:paraId="66253B13" w14:textId="5227BFA0" w:rsidR="007F3517" w:rsidRPr="008447E9" w:rsidRDefault="007F3517" w:rsidP="007F3517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Temperature (</w:t>
                      </w:r>
                      <w:r>
                        <w:rPr>
                          <w:rFonts w:cstheme="minorHAnsi"/>
                          <w:b/>
                          <w:sz w:val="32"/>
                          <w:szCs w:val="32"/>
                        </w:rPr>
                        <w:t>°</w:t>
                      </w:r>
                      <w:r>
                        <w:rPr>
                          <w:b/>
                          <w:sz w:val="32"/>
                          <w:szCs w:val="32"/>
                        </w:rP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538A586" wp14:editId="0B34488A">
                <wp:simplePos x="0" y="0"/>
                <wp:positionH relativeFrom="column">
                  <wp:posOffset>240030</wp:posOffset>
                </wp:positionH>
                <wp:positionV relativeFrom="paragraph">
                  <wp:posOffset>5707380</wp:posOffset>
                </wp:positionV>
                <wp:extent cx="8210550" cy="0"/>
                <wp:effectExtent l="38100" t="76200" r="19050" b="9525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10550" cy="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5627E57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18.9pt;margin-top:449.4pt;width:646.5pt;height:0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" strokecolor="black [3213]" strokeweight="1.25pt">
                <v:stroke startarrow="block" endarrow="block" joinstyle="miter"/>
              </v:shape>
            </w:pict>
          </mc:Fallback>
        </mc:AlternateContent>
      </w:r>
      <w:r w:rsidR="00FF6483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00640DC" wp14:editId="17FFC489">
                <wp:simplePos x="0" y="0"/>
                <wp:positionH relativeFrom="column">
                  <wp:posOffset>5688330</wp:posOffset>
                </wp:positionH>
                <wp:positionV relativeFrom="paragraph">
                  <wp:posOffset>230505</wp:posOffset>
                </wp:positionV>
                <wp:extent cx="0" cy="5962650"/>
                <wp:effectExtent l="76200" t="38100" r="57150" b="571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96265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C8E1C31" id="Straight Arrow Connector 6" o:spid="_x0000_s1026" type="#_x0000_t32" style="position:absolute;margin-left:447.9pt;margin-top:18.15pt;width:0;height:469.5pt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" strokecolor="black [3213]" strokeweight="1.25pt">
                <v:stroke startarrow="block" endarrow="block" joinstyle="miter"/>
              </v:shape>
            </w:pict>
          </mc:Fallback>
        </mc:AlternateContent>
      </w:r>
      <w:r w:rsidR="007F3517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0AD559D" wp14:editId="34BA3237">
                <wp:simplePos x="0" y="0"/>
                <wp:positionH relativeFrom="column">
                  <wp:posOffset>1134427</wp:posOffset>
                </wp:positionH>
                <wp:positionV relativeFrom="paragraph">
                  <wp:posOffset>-1122997</wp:posOffset>
                </wp:positionV>
                <wp:extent cx="1400058" cy="304798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00058" cy="3047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6B96DD5" w14:textId="77777777" w:rsidR="007F3517" w:rsidRPr="008447E9" w:rsidRDefault="007F3517" w:rsidP="007F3517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8447E9">
                              <w:rPr>
                                <w:b/>
                                <w:sz w:val="32"/>
                                <w:szCs w:val="32"/>
                              </w:rPr>
                              <w:t>Strain × 10</w:t>
                            </w:r>
                            <w:r w:rsidRPr="008447E9">
                              <w:rPr>
                                <w:b/>
                                <w:sz w:val="32"/>
                                <w:szCs w:val="32"/>
                                <w:vertAlign w:val="superscript"/>
                              </w:rPr>
                              <w:t>-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0AD559D" id="Text Box 13" o:spid="_x0000_s1044" type="#_x0000_t202" style="position:absolute;margin-left:89.3pt;margin-top:-88.4pt;width:110.25pt;height:24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" filled="f" stroked="f" strokeweight=".5pt">
                <v:textbox>
                  <w:txbxContent>
                    <w:p w14:paraId="16B96DD5" w14:textId="77777777" w:rsidR="007F3517" w:rsidRPr="008447E9" w:rsidRDefault="007F3517" w:rsidP="007F3517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 w:rsidRPr="008447E9">
                        <w:rPr>
                          <w:b/>
                          <w:sz w:val="32"/>
                          <w:szCs w:val="32"/>
                        </w:rPr>
                        <w:t>Strain × 10</w:t>
                      </w:r>
                      <w:r w:rsidRPr="008447E9">
                        <w:rPr>
                          <w:b/>
                          <w:sz w:val="32"/>
                          <w:szCs w:val="32"/>
                          <w:vertAlign w:val="superscript"/>
                        </w:rPr>
                        <w:t>-3</w:t>
                      </w:r>
                    </w:p>
                  </w:txbxContent>
                </v:textbox>
              </v:shape>
            </w:pict>
          </mc:Fallback>
        </mc:AlternateContent>
      </w:r>
      <w:r w:rsidR="007F3517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5631D6" wp14:editId="173B3960">
                <wp:simplePos x="0" y="0"/>
                <wp:positionH relativeFrom="column">
                  <wp:posOffset>1335405</wp:posOffset>
                </wp:positionH>
                <wp:positionV relativeFrom="paragraph">
                  <wp:posOffset>-245745</wp:posOffset>
                </wp:positionV>
                <wp:extent cx="6343015" cy="400050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4301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94C14C4" w14:textId="27836E51" w:rsidR="007F3517" w:rsidRPr="008447E9" w:rsidRDefault="007F3517" w:rsidP="007F3517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Determining Absolute Zer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65631D6" id="Text Box 3" o:spid="_x0000_s1045" type="#_x0000_t202" style="position:absolute;margin-left:105.15pt;margin-top:-19.35pt;width:499.45pt;height:31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" filled="f" stroked="f" strokeweight=".5pt">
                <v:textbox>
                  <w:txbxContent>
                    <w:p w14:paraId="694C14C4" w14:textId="27836E51" w:rsidR="007F3517" w:rsidRPr="008447E9" w:rsidRDefault="007F3517" w:rsidP="007F3517">
                      <w:pPr>
                        <w:jc w:val="center"/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Determining Absolute Zero</w:t>
                      </w:r>
                    </w:p>
                  </w:txbxContent>
                </v:textbox>
              </v:shape>
            </w:pict>
          </mc:Fallback>
        </mc:AlternateContent>
      </w:r>
      <w:r w:rsidR="007F3517">
        <w:rPr>
          <w:noProof/>
        </w:rPr>
        <w:drawing>
          <wp:inline distT="0" distB="0" distL="0" distR="0" wp14:anchorId="15D73682" wp14:editId="5F558019">
            <wp:extent cx="6288902" cy="8545697"/>
            <wp:effectExtent l="0" t="4445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alphaModFix amt="50000"/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6290669" cy="8548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6AF2" w:rsidRPr="00356AF2">
        <w:t xml:space="preserve"> </w:t>
      </w:r>
    </w:p>
    <w:sectPr w:rsidR="001E33D0" w:rsidSect="001E33D0">
      <w:pgSz w:w="15840" w:h="12240" w:orient="landscape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D20EA7"/>
    <w:multiLevelType w:val="hybridMultilevel"/>
    <w:tmpl w:val="231077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5F0B"/>
    <w:rsid w:val="00055D09"/>
    <w:rsid w:val="00083C6F"/>
    <w:rsid w:val="000A506A"/>
    <w:rsid w:val="000F2995"/>
    <w:rsid w:val="001807A3"/>
    <w:rsid w:val="001E33D0"/>
    <w:rsid w:val="0032488E"/>
    <w:rsid w:val="00356AF2"/>
    <w:rsid w:val="003633B6"/>
    <w:rsid w:val="00383249"/>
    <w:rsid w:val="004714EE"/>
    <w:rsid w:val="004854E2"/>
    <w:rsid w:val="00495633"/>
    <w:rsid w:val="004D1EB9"/>
    <w:rsid w:val="00591593"/>
    <w:rsid w:val="0065723F"/>
    <w:rsid w:val="0067131B"/>
    <w:rsid w:val="00715288"/>
    <w:rsid w:val="00722954"/>
    <w:rsid w:val="0074578C"/>
    <w:rsid w:val="0075477D"/>
    <w:rsid w:val="007B2C15"/>
    <w:rsid w:val="007C170E"/>
    <w:rsid w:val="007F3517"/>
    <w:rsid w:val="0081393B"/>
    <w:rsid w:val="0088710B"/>
    <w:rsid w:val="008B5AFA"/>
    <w:rsid w:val="00940C24"/>
    <w:rsid w:val="009B4583"/>
    <w:rsid w:val="009B732F"/>
    <w:rsid w:val="009C1E70"/>
    <w:rsid w:val="009C5488"/>
    <w:rsid w:val="00A31F50"/>
    <w:rsid w:val="00B3618B"/>
    <w:rsid w:val="00B409FB"/>
    <w:rsid w:val="00B60A8B"/>
    <w:rsid w:val="00C25BE2"/>
    <w:rsid w:val="00C575FB"/>
    <w:rsid w:val="00C94FAA"/>
    <w:rsid w:val="00C952AA"/>
    <w:rsid w:val="00CB21CD"/>
    <w:rsid w:val="00CC1CC6"/>
    <w:rsid w:val="00CD2FF7"/>
    <w:rsid w:val="00D05F0B"/>
    <w:rsid w:val="00D84802"/>
    <w:rsid w:val="00DA53F3"/>
    <w:rsid w:val="00E01AFF"/>
    <w:rsid w:val="00F86C17"/>
    <w:rsid w:val="00F95FE5"/>
    <w:rsid w:val="00FB173B"/>
    <w:rsid w:val="00FF6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A5D8F67"/>
  <w15:chartTrackingRefBased/>
  <w15:docId w15:val="{DD9FD932-A7CA-4D24-9FFB-2041110A91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5723F"/>
    <w:rPr>
      <w:color w:val="0000FF"/>
      <w:u w:val="single"/>
    </w:rPr>
  </w:style>
  <w:style w:type="table" w:styleId="TableGrid">
    <w:name w:val="Table Grid"/>
    <w:basedOn w:val="TableNormal"/>
    <w:uiPriority w:val="39"/>
    <w:rsid w:val="00E01A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55D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s://www.youtube.com/watch?v=tH7xbdwBWbM" TargetMode="Externa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91</Words>
  <Characters>280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 Lee</dc:creator>
  <cp:keywords/>
  <dc:description/>
  <cp:lastModifiedBy>Kevin Lee</cp:lastModifiedBy>
  <cp:revision>2</cp:revision>
  <cp:lastPrinted>2020-07-16T17:43:00Z</cp:lastPrinted>
  <dcterms:created xsi:type="dcterms:W3CDTF">2020-09-22T15:44:00Z</dcterms:created>
  <dcterms:modified xsi:type="dcterms:W3CDTF">2020-09-22T15:44:00Z</dcterms:modified>
</cp:coreProperties>
</file>